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7BF0" w:rsidRPr="00EE77CD" w:rsidRDefault="00F84ED9" w:rsidP="00CC7BF0">
      <w:pPr>
        <w:tabs>
          <w:tab w:val="right" w:pos="10773"/>
        </w:tabs>
        <w:rPr>
          <w:b/>
        </w:rPr>
      </w:pPr>
      <w:r>
        <w:rPr>
          <w:b/>
        </w:rPr>
        <w:t>Math 6</w:t>
      </w:r>
      <w:r w:rsidR="00CC7BF0">
        <w:tab/>
        <w:t>Name ___________________________________</w:t>
      </w:r>
      <w:r w:rsidR="00CC7BF0">
        <w:br/>
      </w:r>
      <w:r w:rsidR="00CC7BF0" w:rsidRPr="00EE77CD">
        <w:rPr>
          <w:b/>
        </w:rPr>
        <w:t xml:space="preserve">Unit </w:t>
      </w:r>
      <w:r w:rsidR="00C42E16">
        <w:rPr>
          <w:b/>
        </w:rPr>
        <w:t>5</w:t>
      </w:r>
      <w:r w:rsidR="00CC7BF0" w:rsidRPr="00EE77CD">
        <w:rPr>
          <w:b/>
        </w:rPr>
        <w:t xml:space="preserve">: </w:t>
      </w:r>
      <w:r w:rsidR="00C42E16">
        <w:rPr>
          <w:b/>
        </w:rPr>
        <w:t>Area &amp; Volume</w:t>
      </w:r>
      <w:r w:rsidR="00C42E16">
        <w:t xml:space="preserve">                                                                                       </w:t>
      </w:r>
      <w:r w:rsidR="00CC7BF0">
        <w:t>Date _______________</w:t>
      </w:r>
      <w:r w:rsidR="00CC7BF0">
        <w:br/>
      </w:r>
      <w:r w:rsidR="00C42E16">
        <w:rPr>
          <w:b/>
        </w:rPr>
        <w:t xml:space="preserve">Prerequisite Skills </w:t>
      </w:r>
      <w:r w:rsidR="00581840">
        <w:rPr>
          <w:b/>
        </w:rPr>
        <w:t>Pret</w:t>
      </w:r>
      <w:r w:rsidR="00CC7BF0" w:rsidRPr="00EE77CD">
        <w:rPr>
          <w:b/>
        </w:rPr>
        <w:t>est</w:t>
      </w:r>
    </w:p>
    <w:p w:rsidR="00FD15A1" w:rsidRDefault="006D188F" w:rsidP="00FD15A1">
      <w:pPr>
        <w:pStyle w:val="ListParagraph"/>
        <w:numPr>
          <w:ilvl w:val="0"/>
          <w:numId w:val="5"/>
        </w:numPr>
        <w:tabs>
          <w:tab w:val="right" w:pos="10773"/>
        </w:tabs>
      </w:pPr>
      <w:r>
        <w:t>Simplify: ½ (4)(3)</w:t>
      </w:r>
    </w:p>
    <w:p w:rsidR="00581840" w:rsidRDefault="00581840" w:rsidP="00FD15A1">
      <w:pPr>
        <w:jc w:val="center"/>
      </w:pPr>
    </w:p>
    <w:p w:rsidR="00FD15A1" w:rsidRDefault="006D188F" w:rsidP="00FD15A1">
      <w:pPr>
        <w:pStyle w:val="ListParagraph"/>
        <w:numPr>
          <w:ilvl w:val="0"/>
          <w:numId w:val="5"/>
        </w:numPr>
      </w:pPr>
      <w:r>
        <w:t>Simplify:  4.5(2)(4)</w:t>
      </w:r>
    </w:p>
    <w:p w:rsidR="00012F0C" w:rsidRDefault="00012F0C" w:rsidP="00012F0C">
      <w:pPr>
        <w:pStyle w:val="ListParagraph"/>
      </w:pPr>
    </w:p>
    <w:p w:rsidR="00012F0C" w:rsidRDefault="00012F0C" w:rsidP="00012F0C">
      <w:pPr>
        <w:pStyle w:val="ListParagraph"/>
        <w:ind w:left="360"/>
      </w:pPr>
    </w:p>
    <w:p w:rsidR="00F84ED9" w:rsidRDefault="006D188F" w:rsidP="00F84ED9">
      <w:pPr>
        <w:pStyle w:val="ListParagraph"/>
        <w:numPr>
          <w:ilvl w:val="0"/>
          <w:numId w:val="5"/>
        </w:numPr>
      </w:pPr>
      <w:r>
        <w:t xml:space="preserve">Simplify: </w:t>
      </w:r>
      <w:r w:rsidRPr="006D188F">
        <w:rPr>
          <w:position w:val="-22"/>
        </w:rPr>
        <w:object w:dxaOrig="6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9.4pt" o:ole="">
            <v:imagedata r:id="rId8" o:title=""/>
          </v:shape>
          <o:OLEObject Type="Embed" ProgID="Equation.DSMT4" ShapeID="_x0000_i1025" DrawAspect="Content" ObjectID="_1547293257" r:id="rId9"/>
        </w:object>
      </w:r>
    </w:p>
    <w:p w:rsidR="00012F0C" w:rsidRDefault="00012F0C" w:rsidP="00012F0C">
      <w:pPr>
        <w:pStyle w:val="ListParagraph"/>
      </w:pPr>
    </w:p>
    <w:p w:rsidR="00012F0C" w:rsidRDefault="00012F0C" w:rsidP="00012F0C">
      <w:pPr>
        <w:pStyle w:val="ListParagraph"/>
      </w:pPr>
    </w:p>
    <w:p w:rsidR="00012F0C" w:rsidRDefault="00012F0C" w:rsidP="00F84ED9">
      <w:pPr>
        <w:pStyle w:val="ListParagraph"/>
        <w:numPr>
          <w:ilvl w:val="0"/>
          <w:numId w:val="5"/>
        </w:numPr>
      </w:pPr>
      <w:r>
        <w:t>Simplify: 1.5(2) + 1/2(4)(2)</w:t>
      </w:r>
    </w:p>
    <w:p w:rsidR="00012F0C" w:rsidRDefault="00012F0C" w:rsidP="00012F0C">
      <w:pPr>
        <w:pStyle w:val="ListParagraph"/>
        <w:ind w:left="360"/>
      </w:pPr>
    </w:p>
    <w:p w:rsidR="00012F0C" w:rsidRDefault="00012F0C" w:rsidP="00012F0C">
      <w:pPr>
        <w:pStyle w:val="ListParagraph"/>
        <w:ind w:left="360"/>
      </w:pPr>
    </w:p>
    <w:p w:rsidR="00012F0C" w:rsidRDefault="00012F0C" w:rsidP="00F84ED9">
      <w:pPr>
        <w:pStyle w:val="ListParagraph"/>
        <w:numPr>
          <w:ilvl w:val="0"/>
          <w:numId w:val="5"/>
        </w:numPr>
      </w:pPr>
      <w:r>
        <w:t>Simplify: 2(4)(5) + 2(3)(3) + 0.5(2)(2)</w:t>
      </w:r>
    </w:p>
    <w:p w:rsidR="00FD15A1" w:rsidRDefault="00FD15A1" w:rsidP="00FD15A1">
      <w:pPr>
        <w:pStyle w:val="ListParagraph"/>
      </w:pPr>
    </w:p>
    <w:p w:rsidR="00FD15A1" w:rsidRDefault="00FD15A1" w:rsidP="00FD15A1">
      <w:pPr>
        <w:pStyle w:val="ListParagraph"/>
        <w:ind w:left="360"/>
      </w:pPr>
    </w:p>
    <w:p w:rsidR="00F84ED9" w:rsidRDefault="006D188F" w:rsidP="00F84ED9">
      <w:pPr>
        <w:pStyle w:val="ListParagraph"/>
        <w:numPr>
          <w:ilvl w:val="0"/>
          <w:numId w:val="5"/>
        </w:numPr>
      </w:pPr>
      <w:r>
        <w:t>Find the perimeter of a rectangle with a width of 3.5cm and a length of 4cm. Draw the figure &amp; label</w:t>
      </w:r>
      <w:r w:rsidR="00012F0C">
        <w:t xml:space="preserve"> the figure</w:t>
      </w:r>
      <w:r>
        <w:t>.</w:t>
      </w:r>
    </w:p>
    <w:p w:rsidR="00FD15A1" w:rsidRDefault="00FD15A1" w:rsidP="00FD15A1">
      <w:pPr>
        <w:pStyle w:val="ListParagraph"/>
        <w:ind w:left="360"/>
      </w:pPr>
    </w:p>
    <w:p w:rsidR="00FD15A1" w:rsidRDefault="00FD15A1" w:rsidP="00FD15A1">
      <w:pPr>
        <w:pStyle w:val="ListParagraph"/>
        <w:ind w:left="360"/>
      </w:pPr>
    </w:p>
    <w:p w:rsidR="006D188F" w:rsidRDefault="006D188F" w:rsidP="00FD15A1">
      <w:pPr>
        <w:pStyle w:val="ListParagraph"/>
        <w:ind w:left="360"/>
      </w:pPr>
    </w:p>
    <w:p w:rsidR="006D188F" w:rsidRPr="00FD15A1" w:rsidRDefault="006D188F" w:rsidP="00FD15A1">
      <w:pPr>
        <w:pStyle w:val="ListParagraph"/>
        <w:ind w:left="360"/>
      </w:pPr>
    </w:p>
    <w:p w:rsidR="00F84ED9" w:rsidRDefault="006D188F" w:rsidP="00F84ED9">
      <w:pPr>
        <w:pStyle w:val="ListParagraph"/>
        <w:numPr>
          <w:ilvl w:val="0"/>
          <w:numId w:val="5"/>
        </w:numPr>
      </w:pPr>
      <w:r>
        <w:t>Find the perimeter of a square with a side length of ¾ in. Draw the figure &amp; label</w:t>
      </w:r>
      <w:r w:rsidR="00012F0C">
        <w:t xml:space="preserve"> the figure</w:t>
      </w:r>
      <w:r>
        <w:t>.</w:t>
      </w:r>
    </w:p>
    <w:p w:rsidR="006D188F" w:rsidRDefault="006D188F" w:rsidP="00FD15A1"/>
    <w:p w:rsidR="006D188F" w:rsidRDefault="006D188F" w:rsidP="00FD15A1"/>
    <w:p w:rsidR="00DC040A" w:rsidRDefault="006D188F" w:rsidP="00FD15A1">
      <w:pPr>
        <w:pStyle w:val="ListParagraph"/>
        <w:numPr>
          <w:ilvl w:val="0"/>
          <w:numId w:val="5"/>
        </w:numPr>
      </w:pPr>
      <w:r>
        <w:t>Find the area of a rectangle with side lengths of ½m and 1/3m. Draw the figure &amp; label</w:t>
      </w:r>
      <w:r w:rsidR="00012F0C">
        <w:t xml:space="preserve"> the figure</w:t>
      </w:r>
      <w:r>
        <w:t>.</w:t>
      </w:r>
    </w:p>
    <w:p w:rsidR="00DC040A" w:rsidRDefault="00DC040A" w:rsidP="00DC040A">
      <w:pPr>
        <w:pStyle w:val="ListParagraph"/>
      </w:pPr>
    </w:p>
    <w:p w:rsidR="006D188F" w:rsidRDefault="006D188F" w:rsidP="00DC040A">
      <w:pPr>
        <w:pStyle w:val="ListParagraph"/>
      </w:pPr>
    </w:p>
    <w:p w:rsidR="006D188F" w:rsidRDefault="006D188F" w:rsidP="00DC040A">
      <w:pPr>
        <w:pStyle w:val="ListParagraph"/>
      </w:pPr>
    </w:p>
    <w:p w:rsidR="00DC040A" w:rsidRDefault="00DC040A" w:rsidP="00DC040A">
      <w:pPr>
        <w:pStyle w:val="ListParagraph"/>
      </w:pPr>
    </w:p>
    <w:p w:rsidR="00DC040A" w:rsidRDefault="006D188F" w:rsidP="00FD15A1">
      <w:pPr>
        <w:pStyle w:val="ListParagraph"/>
        <w:numPr>
          <w:ilvl w:val="0"/>
          <w:numId w:val="5"/>
        </w:numPr>
      </w:pPr>
      <w:r>
        <w:t>Find the area of a square with a side length of 5.5yd. Draw the figure &amp; label</w:t>
      </w:r>
      <w:r w:rsidR="00012F0C">
        <w:t xml:space="preserve"> the figure</w:t>
      </w:r>
      <w:r>
        <w:t>.</w:t>
      </w:r>
    </w:p>
    <w:p w:rsidR="00DC040A" w:rsidRDefault="00DC040A" w:rsidP="00DC040A">
      <w:pPr>
        <w:pStyle w:val="ListParagraph"/>
        <w:ind w:left="360"/>
      </w:pPr>
    </w:p>
    <w:p w:rsidR="006D188F" w:rsidRDefault="006D188F" w:rsidP="00DC040A">
      <w:pPr>
        <w:pStyle w:val="ListParagraph"/>
        <w:ind w:left="360"/>
      </w:pPr>
    </w:p>
    <w:p w:rsidR="00DC040A" w:rsidRDefault="00DC040A" w:rsidP="00DC040A">
      <w:pPr>
        <w:pStyle w:val="ListParagraph"/>
        <w:ind w:left="360"/>
      </w:pPr>
    </w:p>
    <w:p w:rsidR="00DC040A" w:rsidRDefault="00DC040A" w:rsidP="00DC040A">
      <w:pPr>
        <w:pStyle w:val="ListParagraph"/>
        <w:ind w:left="360"/>
      </w:pPr>
    </w:p>
    <w:p w:rsidR="00FD15A1" w:rsidRDefault="006D188F" w:rsidP="00FD15A1">
      <w:pPr>
        <w:pStyle w:val="ListParagraph"/>
        <w:numPr>
          <w:ilvl w:val="0"/>
          <w:numId w:val="5"/>
        </w:numPr>
      </w:pPr>
      <w:r>
        <w:rPr>
          <w:rFonts w:ascii="Arial" w:hAnsi="Arial" w:cs="Arial"/>
          <w:noProof/>
          <w:color w:val="0044CC"/>
        </w:rPr>
        <w:drawing>
          <wp:anchor distT="0" distB="0" distL="114300" distR="114300" simplePos="0" relativeHeight="251658240" behindDoc="0" locked="0" layoutInCell="1" allowOverlap="1" wp14:anchorId="781ED0AB" wp14:editId="51382456">
            <wp:simplePos x="0" y="0"/>
            <wp:positionH relativeFrom="column">
              <wp:posOffset>2529205</wp:posOffset>
            </wp:positionH>
            <wp:positionV relativeFrom="paragraph">
              <wp:posOffset>287655</wp:posOffset>
            </wp:positionV>
            <wp:extent cx="1381760" cy="998855"/>
            <wp:effectExtent l="0" t="0" r="8890" b="0"/>
            <wp:wrapNone/>
            <wp:docPr id="3" name="Picture 3" descr="http://websites.pdesas.org/sethtriggs/2010/5/27/45174/file.aspx">
              <a:hlinkClick xmlns:a="http://schemas.openxmlformats.org/drawingml/2006/main" r:id="rId10" tgtFrame="_blank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websites.pdesas.org/sethtriggs/2010/5/27/45174/file.aspx">
                      <a:hlinkClick r:id="rId10" tgtFrame="_blank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760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Find the volume of the rectangular prism: </w:t>
      </w:r>
    </w:p>
    <w:p w:rsidR="00DC040A" w:rsidRDefault="00DC040A" w:rsidP="00DC040A"/>
    <w:p w:rsidR="00DC040A" w:rsidRDefault="00DC040A" w:rsidP="00DC040A"/>
    <w:p w:rsidR="006F045F" w:rsidRDefault="006F045F" w:rsidP="006F045F">
      <w:pPr>
        <w:tabs>
          <w:tab w:val="right" w:pos="10773"/>
        </w:tabs>
        <w:rPr>
          <w:b/>
        </w:rPr>
      </w:pPr>
      <w:bookmarkStart w:id="0" w:name="_GoBack"/>
      <w:bookmarkEnd w:id="0"/>
    </w:p>
    <w:p w:rsidR="00F84F6A" w:rsidRPr="00EE77CD" w:rsidRDefault="00F84F6A" w:rsidP="006F045F">
      <w:pPr>
        <w:tabs>
          <w:tab w:val="right" w:pos="10773"/>
        </w:tabs>
        <w:rPr>
          <w:b/>
        </w:rPr>
      </w:pPr>
    </w:p>
    <w:p w:rsidR="006F045F" w:rsidRPr="00CC7BF0" w:rsidRDefault="006F045F" w:rsidP="006F045F"/>
    <w:p w:rsidR="006A7650" w:rsidRPr="00CC7BF0" w:rsidRDefault="006A7650" w:rsidP="006F045F"/>
    <w:sectPr w:rsidR="006A7650" w:rsidRPr="00CC7BF0" w:rsidSect="00CC7BF0">
      <w:footerReference w:type="default" r:id="rId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5777" w:rsidRDefault="00D85777" w:rsidP="003C3357">
      <w:pPr>
        <w:spacing w:after="0" w:line="240" w:lineRule="auto"/>
      </w:pPr>
      <w:r>
        <w:separator/>
      </w:r>
    </w:p>
  </w:endnote>
  <w:endnote w:type="continuationSeparator" w:id="0">
    <w:p w:rsidR="00D85777" w:rsidRDefault="00D85777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C3357" w:rsidRDefault="003C3357">
    <w:pPr>
      <w:pStyle w:val="Footer"/>
    </w:pPr>
    <w:r>
      <w:rPr>
        <w:noProof/>
      </w:rPr>
      <w:drawing>
        <wp:inline distT="0" distB="0" distL="0" distR="0" wp14:anchorId="678834E3" wp14:editId="6F61E093">
          <wp:extent cx="876300" cy="184469"/>
          <wp:effectExtent l="19050" t="19050" r="19050" b="2540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76300" cy="184469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5777" w:rsidRDefault="00D85777" w:rsidP="003C3357">
      <w:pPr>
        <w:spacing w:after="0" w:line="240" w:lineRule="auto"/>
      </w:pPr>
      <w:r>
        <w:separator/>
      </w:r>
    </w:p>
  </w:footnote>
  <w:footnote w:type="continuationSeparator" w:id="0">
    <w:p w:rsidR="00D85777" w:rsidRDefault="00D85777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491418"/>
    <w:multiLevelType w:val="hybridMultilevel"/>
    <w:tmpl w:val="2C4483F4"/>
    <w:lvl w:ilvl="0" w:tplc="8C9013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5952932"/>
    <w:multiLevelType w:val="hybridMultilevel"/>
    <w:tmpl w:val="20B886A4"/>
    <w:lvl w:ilvl="0" w:tplc="B418A58C">
      <w:start w:val="8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9501F9"/>
    <w:multiLevelType w:val="hybridMultilevel"/>
    <w:tmpl w:val="92A08FD8"/>
    <w:lvl w:ilvl="0" w:tplc="F47AA270">
      <w:start w:val="2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5E3982"/>
    <w:multiLevelType w:val="hybridMultilevel"/>
    <w:tmpl w:val="BA4A43DE"/>
    <w:lvl w:ilvl="0" w:tplc="A746B286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89697A"/>
    <w:multiLevelType w:val="hybridMultilevel"/>
    <w:tmpl w:val="2DC8DFE0"/>
    <w:lvl w:ilvl="0" w:tplc="4A1459D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E67683"/>
    <w:multiLevelType w:val="hybridMultilevel"/>
    <w:tmpl w:val="AC164BB4"/>
    <w:lvl w:ilvl="0" w:tplc="9AB8F83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BC0DD5"/>
    <w:multiLevelType w:val="hybridMultilevel"/>
    <w:tmpl w:val="8ABCE2D8"/>
    <w:lvl w:ilvl="0" w:tplc="00F28F6E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3"/>
  </w:num>
  <w:num w:numId="5">
    <w:abstractNumId w:val="4"/>
  </w:num>
  <w:num w:numId="6">
    <w:abstractNumId w:val="8"/>
  </w:num>
  <w:num w:numId="7">
    <w:abstractNumId w:val="7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12F0C"/>
    <w:rsid w:val="00061C64"/>
    <w:rsid w:val="0011470A"/>
    <w:rsid w:val="0013002F"/>
    <w:rsid w:val="001500BD"/>
    <w:rsid w:val="00281D5A"/>
    <w:rsid w:val="00293EC3"/>
    <w:rsid w:val="002A126A"/>
    <w:rsid w:val="0030721A"/>
    <w:rsid w:val="00367AF1"/>
    <w:rsid w:val="00371959"/>
    <w:rsid w:val="003C3357"/>
    <w:rsid w:val="004371D8"/>
    <w:rsid w:val="004625ED"/>
    <w:rsid w:val="004C7A2E"/>
    <w:rsid w:val="00516AE2"/>
    <w:rsid w:val="005533EA"/>
    <w:rsid w:val="00581840"/>
    <w:rsid w:val="005E4934"/>
    <w:rsid w:val="006A7650"/>
    <w:rsid w:val="006D188F"/>
    <w:rsid w:val="006E7CCC"/>
    <w:rsid w:val="006F045F"/>
    <w:rsid w:val="007007C1"/>
    <w:rsid w:val="0073167A"/>
    <w:rsid w:val="00740A82"/>
    <w:rsid w:val="00780B9E"/>
    <w:rsid w:val="00787703"/>
    <w:rsid w:val="007A26A8"/>
    <w:rsid w:val="007F4758"/>
    <w:rsid w:val="008216B7"/>
    <w:rsid w:val="008375CE"/>
    <w:rsid w:val="00852C34"/>
    <w:rsid w:val="008618FC"/>
    <w:rsid w:val="008C4D3D"/>
    <w:rsid w:val="008D5C0D"/>
    <w:rsid w:val="008F7570"/>
    <w:rsid w:val="0092234B"/>
    <w:rsid w:val="00934DE1"/>
    <w:rsid w:val="009B56F4"/>
    <w:rsid w:val="00A42FBA"/>
    <w:rsid w:val="00A43C9D"/>
    <w:rsid w:val="00A7181F"/>
    <w:rsid w:val="00AC189E"/>
    <w:rsid w:val="00AF4311"/>
    <w:rsid w:val="00BE4537"/>
    <w:rsid w:val="00C02545"/>
    <w:rsid w:val="00C02E4E"/>
    <w:rsid w:val="00C1547C"/>
    <w:rsid w:val="00C20939"/>
    <w:rsid w:val="00C341EE"/>
    <w:rsid w:val="00C42E16"/>
    <w:rsid w:val="00C7447E"/>
    <w:rsid w:val="00CC7BF0"/>
    <w:rsid w:val="00D11895"/>
    <w:rsid w:val="00D85777"/>
    <w:rsid w:val="00DA5E2F"/>
    <w:rsid w:val="00DC040A"/>
    <w:rsid w:val="00E948AE"/>
    <w:rsid w:val="00EA6045"/>
    <w:rsid w:val="00ED61E6"/>
    <w:rsid w:val="00EE77CD"/>
    <w:rsid w:val="00F428B5"/>
    <w:rsid w:val="00F84ED9"/>
    <w:rsid w:val="00F84F6A"/>
    <w:rsid w:val="00FD0B23"/>
    <w:rsid w:val="00FD15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544C6D9-CACC-463B-B226-5DEE58387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0" Type="http://schemas.openxmlformats.org/officeDocument/2006/relationships/hyperlink" Target="http://websites.pdesas.org/sethtriggs/2010/5/27/45174/file.aspx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A213F0-964B-44F8-A095-DBAF20C26F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2</Words>
  <Characters>70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Mary Long</cp:lastModifiedBy>
  <cp:revision>2</cp:revision>
  <cp:lastPrinted>2014-01-06T17:49:00Z</cp:lastPrinted>
  <dcterms:created xsi:type="dcterms:W3CDTF">2017-01-30T19:54:00Z</dcterms:created>
  <dcterms:modified xsi:type="dcterms:W3CDTF">2017-01-30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